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1DDD" w:rsidRDefault="00911DDD" w:rsidP="00911DDD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8.09.21</w:t>
      </w:r>
    </w:p>
    <w:p w:rsidR="00911DDD" w:rsidRPr="00636A7B" w:rsidRDefault="00911DDD" w:rsidP="00911DD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лассная работа</w:t>
      </w:r>
    </w:p>
    <w:p w:rsidR="00911DDD" w:rsidRPr="00636A7B" w:rsidRDefault="00911DDD" w:rsidP="00911DD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Функция и е</w:t>
      </w:r>
      <w:r>
        <w:rPr>
          <w:rFonts w:ascii="Times New Roman" w:hAnsi="Times New Roman" w:cs="Times New Roman"/>
          <w:b/>
          <w:sz w:val="24"/>
          <w:szCs w:val="24"/>
        </w:rPr>
        <w:t>е свойства. Квадратный трехчлен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"/>
        <w:gridCol w:w="8439"/>
      </w:tblGrid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</w:t>
            </w:r>
            <w:r w:rsidRPr="00D759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83.25pt;height:30.75pt" o:ole="">
                  <v:imagedata r:id="rId7" o:title=""/>
                </v:shape>
                <o:OLEObject Type="Embed" ProgID="Equation.DSMT4" ShapeID="_x0000_i1066" DrawAspect="Content" ObjectID="_1694178427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улям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D759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00" w:dyaOrig="660">
                <v:shape id="_x0000_i1088" type="#_x0000_t75" style="width:75pt;height:33pt" o:ole="">
                  <v:imagedata r:id="rId9" o:title=""/>
                </v:shape>
                <o:OLEObject Type="Embed" ProgID="Equation.DSMT4" ShapeID="_x0000_i1088" DrawAspect="Content" ObjectID="_1694178428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ю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ла: 1)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0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     2)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911DDD" w:rsidRPr="00D7596B" w:rsidRDefault="00911DDD" w:rsidP="00911DD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 7;        4) 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рисунке изображен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7030D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027" type="#_x0000_t75" style="width:45.75pt;height:15.75pt" o:ole="">
                  <v:imagedata r:id="rId11" o:title=""/>
                </v:shape>
                <o:OLEObject Type="Embed" ProgID="Equation.DSMT4" ShapeID="_x0000_i1027" DrawAspect="Content" ObjectID="_1694178429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r w:rsidRPr="007030D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>
                <v:shape id="_x0000_i1094" type="#_x0000_t75" style="width:54.75pt;height:14.25pt" o:ole="">
                  <v:imagedata r:id="rId13" o:title=""/>
                </v:shape>
                <o:OLEObject Type="Embed" ProgID="Equation.DSMT4" ShapeID="_x0000_i1094" DrawAspect="Content" ObjectID="_1694178430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кажите промежутки, в которых функция: а) принимает отрицатель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отрицатель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я; б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зрастает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бывает</w:t>
            </w:r>
          </w:p>
          <w:p w:rsidR="00911DDD" w:rsidRPr="007030D8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140" w:dyaOrig="3930">
                <v:shape id="_x0000_i1090" type="#_x0000_t75" style="width:134.25pt;height:127.5pt" o:ole="">
                  <v:imagedata r:id="rId15" o:title=""/>
                </v:shape>
                <o:OLEObject Type="Embed" ProgID="PBrush" ShapeID="_x0000_i1090" DrawAspect="Content" ObjectID="_1694178431" r:id="rId16"/>
              </w:objec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</w:pPr>
            <w:r>
              <w:object w:dxaOrig="7890" w:dyaOrig="2865">
                <v:shape id="_x0000_i1097" type="#_x0000_t75" style="width:399.75pt;height:128.25pt" o:ole="">
                  <v:imagedata r:id="rId17" o:title=""/>
                </v:shape>
                <o:OLEObject Type="Embed" ProgID="PBrush" ShapeID="_x0000_i1097" DrawAspect="Content" ObjectID="_1694178432" r:id="rId18"/>
              </w:object>
            </w:r>
          </w:p>
          <w:p w:rsidR="00F274CB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ждый график соотнесите с соответствующей формулой: 1)</w:t>
            </w:r>
            <w:r w:rsidR="00F274CB" w:rsidRPr="00077F9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106" type="#_x0000_t75" style="width:49.5pt;height:30.75pt" o:ole="">
                  <v:imagedata r:id="rId19" o:title=""/>
                </v:shape>
                <o:OLEObject Type="Embed" ProgID="Equation.DSMT4" ShapeID="_x0000_i1106" DrawAspect="Content" ObjectID="_1694178433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="00F274CB"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102" type="#_x0000_t75" style="width:57pt;height:18pt" o:ole="">
                  <v:imagedata r:id="rId21" o:title=""/>
                </v:shape>
                <o:OLEObject Type="Embed" ProgID="Equation.DSMT4" ShapeID="_x0000_i1102" DrawAspect="Content" ObjectID="_1694178434" r:id="rId22"/>
              </w:object>
            </w:r>
            <w:r w:rsidR="00F274CB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="00F274CB" w:rsidRPr="00F274C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104" type="#_x0000_t75" style="width:42.75pt;height:31.5pt" o:ole="">
                  <v:imagedata r:id="rId23" o:title=""/>
                </v:shape>
                <o:OLEObject Type="Embed" ProgID="Equation.DSMT4" ShapeID="_x0000_i1104" DrawAspect="Content" ObjectID="_1694178435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)</w:t>
            </w:r>
            <w:r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80">
                <v:shape id="_x0000_i1034" type="#_x0000_t75" style="width:39.75pt;height:18.75pt" o:ole="">
                  <v:imagedata r:id="rId25" o:title=""/>
                </v:shape>
                <o:OLEObject Type="Embed" ProgID="Equation.DSMT4" ShapeID="_x0000_i1034" DrawAspect="Content" ObjectID="_1694178436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i/>
                <w:iCs/>
                <w:color w:val="000000"/>
                <w:shd w:val="clear" w:color="auto" w:fill="FFFFFF"/>
              </w:rPr>
              <w:t>Ответ укажите в виде последовательности цифр без пробелов и запятых в указанном порядке (АБВ)</w: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ите на множители квадратный трехчлен </w:t>
            </w:r>
            <w:r w:rsidR="00F274CB"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108" type="#_x0000_t75" style="width:62.25pt;height:15.75pt" o:ole="">
                  <v:imagedata r:id="rId27" o:title=""/>
                </v:shape>
                <o:OLEObject Type="Embed" ProgID="Equation.DSMT4" ShapeID="_x0000_i1108" DrawAspect="Content" ObjectID="_1694178437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кратите дробь </w:t>
            </w:r>
            <w:r w:rsidR="00F274CB" w:rsidRPr="00636A7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60">
                <v:shape id="_x0000_i1110" type="#_x0000_t75" style="width:65.25pt;height:33pt" o:ole="">
                  <v:imagedata r:id="rId29" o:title=""/>
                </v:shape>
                <o:OLEObject Type="Embed" ProgID="Equation.DSMT4" ShapeID="_x0000_i1110" DrawAspect="Content" ObjectID="_1694178438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="00F274CB"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80">
                <v:shape id="_x0000_i1112" type="#_x0000_t75" style="width:57pt;height:18.75pt" o:ole="">
                  <v:imagedata r:id="rId31" o:title=""/>
                </v:shape>
                <o:OLEObject Type="Embed" ProgID="Equation.DSMT4" ShapeID="_x0000_i1112" DrawAspect="Content" ObjectID="_1694178439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принимает функция, если </w:t>
            </w:r>
            <w:r w:rsidR="00F274CB"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279">
                <v:shape id="_x0000_i1114" type="#_x0000_t75" style="width:57.75pt;height:14.25pt" o:ole="">
                  <v:imagedata r:id="rId33" o:title=""/>
                </v:shape>
                <o:OLEObject Type="Embed" ProgID="Equation.DSMT4" ShapeID="_x0000_i1114" DrawAspect="Content" ObjectID="_1694178440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уравнение прямой, параллельн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ой </w:t>
            </w:r>
            <w:r w:rsidR="00F274CB"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116" type="#_x0000_t75" style="width:60.75pt;height:15.75pt" o:ole="">
                  <v:imagedata r:id="rId35" o:title=""/>
                </v:shape>
                <o:OLEObject Type="Embed" ProgID="Equation.DSMT4" ShapeID="_x0000_i1116" DrawAspect="Content" ObjectID="_1694178441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ящей через точку </w:t>
            </w:r>
            <w:r w:rsidR="00F274CB" w:rsidRPr="00636A7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118" type="#_x0000_t75" style="width:45pt;height:20.25pt" o:ole="">
                  <v:imagedata r:id="rId37" o:title=""/>
                </v:shape>
                <o:OLEObject Type="Embed" ProgID="Equation.DSMT4" ShapeID="_x0000_i1118" DrawAspect="Content" ObjectID="_1694178442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11DDD" w:rsidTr="008648F9">
        <w:tc>
          <w:tcPr>
            <w:tcW w:w="906" w:type="dxa"/>
          </w:tcPr>
          <w:p w:rsidR="00911DDD" w:rsidRPr="00D7596B" w:rsidRDefault="00911DDD" w:rsidP="00911DDD">
            <w:pPr>
              <w:pStyle w:val="a4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911DDD" w:rsidRPr="004757CF" w:rsidRDefault="00911DDD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все положительны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 </w:t>
            </w:r>
            <w:r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41" type="#_x0000_t75" style="width:9.75pt;height:14.25pt" o:ole="">
                  <v:imagedata r:id="rId39" o:title=""/>
                </v:shape>
                <o:OLEObject Type="Embed" ProgID="Equation.DSMT4" ShapeID="_x0000_i1041" DrawAspect="Content" ObjectID="_1694178443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которых прямая </w:t>
            </w:r>
            <w:r w:rsidRPr="004757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042" type="#_x0000_t75" style="width:33.75pt;height:15.75pt" o:ole="">
                  <v:imagedata r:id="rId41" o:title=""/>
                </v:shape>
                <o:OLEObject Type="Embed" ProgID="Equation.DSMT4" ShapeID="_x0000_i1042" DrawAspect="Content" ObjectID="_1694178444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ресекает в двух различных точках ломанную, заданную условиями </w:t>
            </w:r>
            <w:r w:rsidR="00AB146B" w:rsidRPr="004757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2060" w:dyaOrig="1200">
                <v:shape id="_x0000_i1126" type="#_x0000_t75" style="width:102.75pt;height:60pt" o:ole="">
                  <v:imagedata r:id="rId43" o:title=""/>
                </v:shape>
                <o:OLEObject Type="Embed" ProgID="Equation.DSMT4" ShapeID="_x0000_i1126" DrawAspect="Content" ObjectID="_1694178445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757C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044" type="#_x0000_t75" style="width:9pt;height:14.25pt" o:ole="">
                  <v:imagedata r:id="rId45" o:title=""/>
                </v:shape>
                <o:OLEObject Type="Embed" ProgID="Equation.DSMT4" ShapeID="_x0000_i1044" DrawAspect="Content" ObjectID="_1694178446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AB146B" w:rsidRDefault="00AB146B" w:rsidP="00AB146B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8.09.21</w:t>
      </w:r>
    </w:p>
    <w:p w:rsidR="00AB146B" w:rsidRPr="00636A7B" w:rsidRDefault="00AB146B" w:rsidP="00AB146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лассная работа</w:t>
      </w:r>
    </w:p>
    <w:p w:rsidR="00AB146B" w:rsidRPr="00636A7B" w:rsidRDefault="00AB146B" w:rsidP="00AB146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Функция и е</w:t>
      </w:r>
      <w:r>
        <w:rPr>
          <w:rFonts w:ascii="Times New Roman" w:hAnsi="Times New Roman" w:cs="Times New Roman"/>
          <w:b/>
          <w:sz w:val="24"/>
          <w:szCs w:val="24"/>
        </w:rPr>
        <w:t>е свойства. Квадратный трехчлен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"/>
        <w:gridCol w:w="8439"/>
      </w:tblGrid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</w:t>
            </w:r>
            <w:r w:rsidRPr="00D759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60" w:dyaOrig="620">
                <v:shape id="_x0000_i1132" type="#_x0000_t75" style="width:83.25pt;height:30.75pt" o:ole="">
                  <v:imagedata r:id="rId7" o:title=""/>
                </v:shape>
                <o:OLEObject Type="Embed" ProgID="Equation.DSMT4" ShapeID="_x0000_i1132" DrawAspect="Content" ObjectID="_1694178447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улям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D759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00" w:dyaOrig="660">
                <v:shape id="_x0000_i1133" type="#_x0000_t75" style="width:75pt;height:33pt" o:ole="">
                  <v:imagedata r:id="rId9" o:title=""/>
                </v:shape>
                <o:OLEObject Type="Embed" ProgID="Equation.DSMT4" ShapeID="_x0000_i1133" DrawAspect="Content" ObjectID="_1694178448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ю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ла: 1) -7; 0; 7;       2)-7; 7;</w:t>
            </w:r>
          </w:p>
          <w:p w:rsidR="00AB146B" w:rsidRPr="00D759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) 7;        4) 0.</w: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рисунке изображен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7030D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127" type="#_x0000_t75" style="width:45.75pt;height:15.75pt" o:ole="">
                  <v:imagedata r:id="rId11" o:title=""/>
                </v:shape>
                <o:OLEObject Type="Embed" ProgID="Equation.DSMT4" ShapeID="_x0000_i1127" DrawAspect="Content" ObjectID="_1694178449" r:id="rId49"/>
              </w:objec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r w:rsidRPr="007030D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00" w:dyaOrig="279">
                <v:shape id="_x0000_i1135" type="#_x0000_t75" style="width:54.75pt;height:14.25pt" o:ole="">
                  <v:imagedata r:id="rId13" o:title=""/>
                </v:shape>
                <o:OLEObject Type="Embed" ProgID="Equation.DSMT4" ShapeID="_x0000_i1135" DrawAspect="Content" ObjectID="_1694178450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кажите промежутки, в которых функция: а) принимает отрицательные и отрицательные значения; б) возрастает и убывает</w:t>
            </w:r>
          </w:p>
          <w:p w:rsidR="00AB146B" w:rsidRPr="007030D8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140" w:dyaOrig="3930">
                <v:shape id="_x0000_i1134" type="#_x0000_t75" style="width:134.25pt;height:127.5pt" o:ole="">
                  <v:imagedata r:id="rId15" o:title=""/>
                </v:shape>
                <o:OLEObject Type="Embed" ProgID="PBrush" ShapeID="_x0000_i1134" DrawAspect="Content" ObjectID="_1694178451" r:id="rId51"/>
              </w:objec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</w:pPr>
            <w:r>
              <w:object w:dxaOrig="7890" w:dyaOrig="2865">
                <v:shape id="_x0000_i1136" type="#_x0000_t75" style="width:399.75pt;height:128.25pt" o:ole="">
                  <v:imagedata r:id="rId17" o:title=""/>
                </v:shape>
                <o:OLEObject Type="Embed" ProgID="PBrush" ShapeID="_x0000_i1136" DrawAspect="Content" ObjectID="_1694178452" r:id="rId52"/>
              </w:object>
            </w:r>
          </w:p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ждый график соотнесите с соответствующей формулой: 1)</w:t>
            </w:r>
            <w:r w:rsidRPr="00077F9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139" type="#_x0000_t75" style="width:49.5pt;height:30.75pt" o:ole="">
                  <v:imagedata r:id="rId19" o:title=""/>
                </v:shape>
                <o:OLEObject Type="Embed" ProgID="Equation.DSMT4" ShapeID="_x0000_i1139" DrawAspect="Content" ObjectID="_1694178453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137" type="#_x0000_t75" style="width:57pt;height:18pt" o:ole="">
                  <v:imagedata r:id="rId21" o:title=""/>
                </v:shape>
                <o:OLEObject Type="Embed" ProgID="Equation.DSMT4" ShapeID="_x0000_i1137" DrawAspect="Content" ObjectID="_1694178454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3)</w:t>
            </w:r>
            <w:r w:rsidRPr="00F274C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138" type="#_x0000_t75" style="width:42.75pt;height:31.5pt" o:ole="">
                  <v:imagedata r:id="rId23" o:title=""/>
                </v:shape>
                <o:OLEObject Type="Embed" ProgID="Equation.DSMT4" ShapeID="_x0000_i1138" DrawAspect="Content" ObjectID="_1694178455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)</w:t>
            </w:r>
            <w:r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380">
                <v:shape id="_x0000_i1128" type="#_x0000_t75" style="width:39.75pt;height:18.75pt" o:ole="">
                  <v:imagedata r:id="rId25" o:title=""/>
                </v:shape>
                <o:OLEObject Type="Embed" ProgID="Equation.DSMT4" ShapeID="_x0000_i1128" DrawAspect="Content" ObjectID="_1694178456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i/>
                <w:iCs/>
                <w:color w:val="000000"/>
                <w:shd w:val="clear" w:color="auto" w:fill="FFFFFF"/>
              </w:rPr>
              <w:t>Ответ укажите в виде последовательности цифр без пробелов и запятых в указанном порядке (АБВ)</w: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ите на множители квадратный трехчлен </w:t>
            </w:r>
            <w:r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320">
                <v:shape id="_x0000_i1140" type="#_x0000_t75" style="width:62.25pt;height:15.75pt" o:ole="">
                  <v:imagedata r:id="rId27" o:title=""/>
                </v:shape>
                <o:OLEObject Type="Embed" ProgID="Equation.DSMT4" ShapeID="_x0000_i1140" DrawAspect="Content" ObjectID="_1694178457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кратите дробь </w:t>
            </w:r>
            <w:r w:rsidRPr="00636A7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60">
                <v:shape id="_x0000_i1141" type="#_x0000_t75" style="width:65.25pt;height:33pt" o:ole="">
                  <v:imagedata r:id="rId29" o:title=""/>
                </v:shape>
                <o:OLEObject Type="Embed" ProgID="Equation.DSMT4" ShapeID="_x0000_i1141" DrawAspect="Content" ObjectID="_1694178458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80">
                <v:shape id="_x0000_i1142" type="#_x0000_t75" style="width:57pt;height:18.75pt" o:ole="">
                  <v:imagedata r:id="rId31" o:title=""/>
                </v:shape>
                <o:OLEObject Type="Embed" ProgID="Equation.DSMT4" ShapeID="_x0000_i1142" DrawAspect="Content" ObjectID="_1694178459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я принимает функция, если </w:t>
            </w:r>
            <w:r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279">
                <v:shape id="_x0000_i1143" type="#_x0000_t75" style="width:57.75pt;height:14.25pt" o:ole="">
                  <v:imagedata r:id="rId33" o:title=""/>
                </v:shape>
                <o:OLEObject Type="Embed" ProgID="Equation.DSMT4" ShapeID="_x0000_i1143" DrawAspect="Content" ObjectID="_1694178460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апишите уравнение прямой, параллельн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ой </w:t>
            </w:r>
            <w:r w:rsidRPr="00636A7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144" type="#_x0000_t75" style="width:60.75pt;height:15.75pt" o:ole="">
                  <v:imagedata r:id="rId35" o:title=""/>
                </v:shape>
                <o:OLEObject Type="Embed" ProgID="Equation.DSMT4" ShapeID="_x0000_i1144" DrawAspect="Content" ObjectID="_1694178461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ходящей через точку </w:t>
            </w:r>
            <w:r w:rsidRPr="00636A7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145" type="#_x0000_t75" style="width:45pt;height:20.25pt" o:ole="">
                  <v:imagedata r:id="rId37" o:title=""/>
                </v:shape>
                <o:OLEObject Type="Embed" ProgID="Equation.DSMT4" ShapeID="_x0000_i1145" DrawAspect="Content" ObjectID="_1694178462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B146B" w:rsidTr="008648F9">
        <w:tc>
          <w:tcPr>
            <w:tcW w:w="906" w:type="dxa"/>
          </w:tcPr>
          <w:p w:rsidR="00AB146B" w:rsidRPr="00D7596B" w:rsidRDefault="00AB146B" w:rsidP="00E1610C">
            <w:pPr>
              <w:pStyle w:val="a4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AB146B" w:rsidRPr="004757CF" w:rsidRDefault="00AB146B" w:rsidP="008648F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все положительны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 </w:t>
            </w:r>
            <w:r w:rsidRPr="00636A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29" type="#_x0000_t75" style="width:9.75pt;height:14.25pt" o:ole="">
                  <v:imagedata r:id="rId39" o:title=""/>
                </v:shape>
                <o:OLEObject Type="Embed" ProgID="Equation.DSMT4" ShapeID="_x0000_i1129" DrawAspect="Content" ObjectID="_1694178463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которых прямая </w:t>
            </w:r>
            <w:r w:rsidRPr="004757C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80" w:dyaOrig="320">
                <v:shape id="_x0000_i1130" type="#_x0000_t75" style="width:33.75pt;height:15.75pt" o:ole="">
                  <v:imagedata r:id="rId41" o:title=""/>
                </v:shape>
                <o:OLEObject Type="Embed" ProgID="Equation.DSMT4" ShapeID="_x0000_i1130" DrawAspect="Content" ObjectID="_1694178464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ресекает в двух различных точках ломанную, заданную условиями </w:t>
            </w:r>
            <w:r w:rsidRPr="004757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2060" w:dyaOrig="1200">
                <v:shape id="_x0000_i1146" type="#_x0000_t75" style="width:102.75pt;height:60pt" o:ole="">
                  <v:imagedata r:id="rId43" o:title=""/>
                </v:shape>
                <o:OLEObject Type="Embed" ProgID="Equation.DSMT4" ShapeID="_x0000_i1146" DrawAspect="Content" ObjectID="_1694178465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757C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131" type="#_x0000_t75" style="width:9pt;height:14.25pt" o:ole="">
                  <v:imagedata r:id="rId45" o:title=""/>
                </v:shape>
                <o:OLEObject Type="Embed" ProgID="Equation.DSMT4" ShapeID="_x0000_i1131" DrawAspect="Content" ObjectID="_1694178466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372229" w:rsidRDefault="00372229" w:rsidP="00AB146B"/>
    <w:sectPr w:rsidR="00372229">
      <w:headerReference w:type="default" r:id="rId67"/>
      <w:footerReference w:type="default" r:id="rId6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146B" w:rsidRDefault="00AB146B" w:rsidP="00AB146B">
      <w:pPr>
        <w:spacing w:after="0" w:line="240" w:lineRule="auto"/>
      </w:pPr>
      <w:r>
        <w:separator/>
      </w:r>
    </w:p>
  </w:endnote>
  <w:endnote w:type="continuationSeparator" w:id="0">
    <w:p w:rsidR="00AB146B" w:rsidRDefault="00AB146B" w:rsidP="00AB14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146B" w:rsidRDefault="00AB146B">
    <w:pPr>
      <w:pStyle w:val="a7"/>
    </w:pPr>
  </w:p>
  <w:p w:rsidR="00AB146B" w:rsidRDefault="00AB146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146B" w:rsidRDefault="00AB146B" w:rsidP="00AB146B">
      <w:pPr>
        <w:spacing w:after="0" w:line="240" w:lineRule="auto"/>
      </w:pPr>
      <w:r>
        <w:separator/>
      </w:r>
    </w:p>
  </w:footnote>
  <w:footnote w:type="continuationSeparator" w:id="0">
    <w:p w:rsidR="00AB146B" w:rsidRDefault="00AB146B" w:rsidP="00AB14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146B" w:rsidRDefault="00AB146B">
    <w:pPr>
      <w:pStyle w:val="a5"/>
    </w:pPr>
    <w:r>
      <w:t>9 класс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9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3F372E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CC168D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1DDD"/>
    <w:rsid w:val="00372229"/>
    <w:rsid w:val="00911DDD"/>
    <w:rsid w:val="00A85B66"/>
    <w:rsid w:val="00AB146B"/>
    <w:rsid w:val="00D27B04"/>
    <w:rsid w:val="00E1610C"/>
    <w:rsid w:val="00F274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1FB3833-59BA-48A7-B944-4FB69EEE4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1DD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11D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11DDD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AB14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AB146B"/>
  </w:style>
  <w:style w:type="paragraph" w:styleId="a7">
    <w:name w:val="footer"/>
    <w:basedOn w:val="a"/>
    <w:link w:val="a8"/>
    <w:uiPriority w:val="99"/>
    <w:unhideWhenUsed/>
    <w:rsid w:val="00AB14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AB146B"/>
  </w:style>
  <w:style w:type="paragraph" w:styleId="a9">
    <w:name w:val="Balloon Text"/>
    <w:basedOn w:val="a"/>
    <w:link w:val="aa"/>
    <w:uiPriority w:val="99"/>
    <w:semiHidden/>
    <w:unhideWhenUsed/>
    <w:rsid w:val="00E1610C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E1610C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7.bin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40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8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3.bin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406</Words>
  <Characters>231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cp:lastPrinted>2021-09-26T13:17:00Z</cp:lastPrinted>
  <dcterms:created xsi:type="dcterms:W3CDTF">2021-09-26T12:49:00Z</dcterms:created>
  <dcterms:modified xsi:type="dcterms:W3CDTF">2021-09-26T13:18:00Z</dcterms:modified>
</cp:coreProperties>
</file>